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3D936F" w14:textId="36E85785" w:rsidR="00F309E8" w:rsidRPr="00F309E8" w:rsidRDefault="00F309E8" w:rsidP="00F309E8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</w:pPr>
      <w:bookmarkStart w:id="0" w:name="_Hlk325640995"/>
      <w:r w:rsidRPr="00385B56">
        <w:rPr>
          <w:rFonts w:ascii="Times New Roman" w:eastAsia="Times New Roman" w:hAnsi="Times New Roman" w:cs="Times New Roman"/>
          <w:noProof/>
          <w:kern w:val="0"/>
          <w:sz w:val="24"/>
          <w:szCs w:val="24"/>
          <w:lang w:eastAsia="ru-RU"/>
          <w14:ligatures w14:val="none"/>
        </w:rPr>
        <w:drawing>
          <wp:anchor distT="0" distB="0" distL="114300" distR="114300" simplePos="0" relativeHeight="251659264" behindDoc="0" locked="0" layoutInCell="1" allowOverlap="1" wp14:anchorId="5C1A7A10" wp14:editId="7EC9A1C2">
            <wp:simplePos x="0" y="0"/>
            <wp:positionH relativeFrom="column">
              <wp:posOffset>0</wp:posOffset>
            </wp:positionH>
            <wp:positionV relativeFrom="paragraph">
              <wp:posOffset>82550</wp:posOffset>
            </wp:positionV>
            <wp:extent cx="571500" cy="502285"/>
            <wp:effectExtent l="0" t="0" r="0" b="0"/>
            <wp:wrapSquare wrapText="bothSides"/>
            <wp:docPr id="2" name="Рисунок 2" descr="TranspNIIClabe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TranspNIIClabel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0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85B5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Задания письменного кандидатского экзамена ИНХ СО РАН</w:t>
      </w:r>
      <w:r w:rsidRPr="00385B5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br/>
        <w:t>по специальности «Неорганическая химия»</w:t>
      </w:r>
      <w:r w:rsidRPr="00385B5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br/>
        <w:t>(</w:t>
      </w:r>
      <w:r w:rsidR="00571415" w:rsidRPr="00385B5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осень</w:t>
      </w:r>
      <w:r w:rsidRPr="00385B5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 xml:space="preserve"> 202</w:t>
      </w:r>
      <w:r w:rsidR="00F820B5" w:rsidRPr="00385B5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3</w:t>
      </w:r>
      <w:r w:rsidRPr="00385B56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 года)</w:t>
      </w:r>
    </w:p>
    <w:bookmarkEnd w:id="0"/>
    <w:p w14:paraId="714DDFA4" w14:textId="77777777" w:rsidR="00F309E8" w:rsidRPr="00F309E8" w:rsidRDefault="00F309E8" w:rsidP="00F309E8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1</w:t>
      </w:r>
    </w:p>
    <w:p w14:paraId="3E8E81F6" w14:textId="617FEC69" w:rsidR="00571415" w:rsidRDefault="00F309E8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F309E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571415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Приведите электронную конфигурацию валентного уровня в основном состоянии для </w:t>
      </w:r>
      <w:r w:rsidR="003524B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элементов 4 </w:t>
      </w:r>
      <w:r w:rsidR="00DC58A0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группы</w:t>
      </w:r>
      <w:r w:rsidR="003524B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и их двухзарядных катионов.</w:t>
      </w:r>
    </w:p>
    <w:p w14:paraId="376C473A" w14:textId="7EE6ED84" w:rsidR="003524BB" w:rsidRPr="00CF4445" w:rsidRDefault="00300B54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94580C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2.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Объясните следующие факты с точки зрения </w:t>
      </w:r>
      <w:r w:rsidRPr="00DE285E">
        <w:rPr>
          <w:rFonts w:ascii="Times New Roman" w:eastAsia="Times New Roman" w:hAnsi="Times New Roman" w:cs="Times New Roman"/>
          <w:kern w:val="0"/>
          <w:sz w:val="24"/>
          <w:szCs w:val="24"/>
          <w:lang w:eastAsia="ru-RU"/>
          <w14:ligatures w14:val="none"/>
        </w:rPr>
        <w:t>строения атома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металла: (а) р</w:t>
      </w:r>
      <w:r w:rsidR="003524B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анние переходные металлы второго и третьего ряда (4</w:t>
      </w:r>
      <w:r w:rsidR="003524BB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d</w:t>
      </w:r>
      <w:r w:rsidR="003524BB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, 5</w:t>
      </w:r>
      <w:r w:rsidR="003524BB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d</w:t>
      </w:r>
      <w:r w:rsidR="003524BB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)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сложно отделить друг от друга при их </w:t>
      </w:r>
      <w:r w:rsidR="00CF4445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получении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;</w:t>
      </w:r>
      <w:r w:rsidR="00EC0809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br/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(б) </w:t>
      </w:r>
      <w:r w:rsidR="00CF4445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переходные металлы начала ряда чаще встречаются в оксидных минералах, а конца ряда — в халькогенидных (сульфидных)</w:t>
      </w:r>
      <w:r w:rsidR="0094580C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.</w:t>
      </w:r>
    </w:p>
    <w:p w14:paraId="6075B57E" w14:textId="589719CF" w:rsidR="0025297E" w:rsidRDefault="00EC0809" w:rsidP="00FB3E9C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78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FF7E78" w:rsidRPr="003570AF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7E78">
        <w:rPr>
          <w:rFonts w:ascii="Times New Roman" w:hAnsi="Times New Roman" w:cs="Times New Roman"/>
          <w:sz w:val="24"/>
          <w:szCs w:val="24"/>
        </w:rPr>
        <w:t xml:space="preserve"> </w:t>
      </w:r>
      <w:r w:rsidR="00B50EB2">
        <w:rPr>
          <w:rFonts w:ascii="Times New Roman" w:hAnsi="Times New Roman" w:cs="Times New Roman"/>
          <w:sz w:val="24"/>
          <w:szCs w:val="24"/>
        </w:rPr>
        <w:t>Напишите уравнения реакций (с указанием условий их проведения), соответствующих</w:t>
      </w:r>
      <w:r w:rsidR="00753591">
        <w:rPr>
          <w:rFonts w:ascii="Times New Roman" w:hAnsi="Times New Roman" w:cs="Times New Roman"/>
          <w:sz w:val="24"/>
          <w:szCs w:val="24"/>
        </w:rPr>
        <w:t xml:space="preserve"> следующим схемам одностадийных превращений. Не допускается использовать реакции </w:t>
      </w:r>
      <w:proofErr w:type="spellStart"/>
      <w:r w:rsidR="00753591">
        <w:rPr>
          <w:rFonts w:ascii="Times New Roman" w:hAnsi="Times New Roman" w:cs="Times New Roman"/>
          <w:sz w:val="24"/>
          <w:szCs w:val="24"/>
        </w:rPr>
        <w:t>конпропорционирования</w:t>
      </w:r>
      <w:proofErr w:type="spellEnd"/>
      <w:r w:rsidR="00753591">
        <w:rPr>
          <w:rFonts w:ascii="Times New Roman" w:hAnsi="Times New Roman" w:cs="Times New Roman"/>
          <w:sz w:val="24"/>
          <w:szCs w:val="24"/>
        </w:rPr>
        <w:t>.</w:t>
      </w:r>
    </w:p>
    <w:p w14:paraId="02415C0C" w14:textId="67DE8242" w:rsidR="00753591" w:rsidRPr="00EC0809" w:rsidRDefault="00EC0809" w:rsidP="00EC0809">
      <w:pPr>
        <w:spacing w:after="60" w:line="276" w:lineRule="auto"/>
        <w:jc w:val="center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E380201" wp14:editId="183B16B7">
            <wp:extent cx="4197549" cy="1137036"/>
            <wp:effectExtent l="0" t="0" r="0" b="6350"/>
            <wp:docPr id="167267368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2673689" name="Рисунок 1672673689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9818" cy="1148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4D9FF1" w14:textId="3C542F08" w:rsidR="00FF7E78" w:rsidRDefault="00EC0809" w:rsidP="00FB3E9C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78D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FF7E78" w:rsidRPr="00EB678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F7E78" w:rsidRPr="00EB678D">
        <w:rPr>
          <w:rFonts w:ascii="Times New Roman" w:hAnsi="Times New Roman" w:cs="Times New Roman"/>
          <w:sz w:val="24"/>
          <w:szCs w:val="24"/>
        </w:rPr>
        <w:t xml:space="preserve"> </w:t>
      </w:r>
      <w:r w:rsidR="00FF7E78">
        <w:rPr>
          <w:rFonts w:ascii="Times New Roman" w:hAnsi="Times New Roman" w:cs="Times New Roman"/>
          <w:sz w:val="24"/>
          <w:szCs w:val="24"/>
        </w:rPr>
        <w:t xml:space="preserve">Сравните </w:t>
      </w:r>
      <w:r>
        <w:rPr>
          <w:rFonts w:ascii="Times New Roman" w:hAnsi="Times New Roman" w:cs="Times New Roman"/>
          <w:sz w:val="24"/>
          <w:szCs w:val="24"/>
        </w:rPr>
        <w:t>взаимодействие соединений элементов 11 и 12 групп ПС, написав уравнения соответствующих реакций:</w:t>
      </w:r>
    </w:p>
    <w:p w14:paraId="1CA95F1C" w14:textId="4B7C181D" w:rsidR="00EC0809" w:rsidRDefault="00EC0809" w:rsidP="00FB3E9C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а) высших хлоридов </w:t>
      </w:r>
      <w:r>
        <w:rPr>
          <w:rFonts w:ascii="Times New Roman" w:hAnsi="Times New Roman" w:cs="Times New Roman"/>
          <w:sz w:val="24"/>
          <w:szCs w:val="24"/>
          <w:lang w:val="de-DE"/>
        </w:rPr>
        <w:t>Au</w:t>
      </w:r>
      <w:r w:rsidRPr="00EB678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Cd</w:t>
      </w:r>
      <w:proofErr w:type="spellEnd"/>
      <w:r w:rsidRPr="00EB678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H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</w:t>
      </w:r>
      <w:r w:rsidRPr="00EB678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збытком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центрирова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аствора аммиака;</w:t>
      </w:r>
    </w:p>
    <w:p w14:paraId="2D425513" w14:textId="6EACEFED" w:rsidR="00EC0809" w:rsidRPr="00EB678D" w:rsidRDefault="00EC0809" w:rsidP="00FB3E9C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б)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AgF</w:t>
      </w:r>
      <w:proofErr w:type="spellEnd"/>
      <w:r w:rsidRPr="00EB678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Hg</w:t>
      </w:r>
      <w:proofErr w:type="spellEnd"/>
      <w:r w:rsidRPr="00EB67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F</w:t>
      </w:r>
      <w:r w:rsidRPr="00EB67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B678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 избытком раствора </w:t>
      </w:r>
      <w:r>
        <w:rPr>
          <w:rFonts w:ascii="Times New Roman" w:hAnsi="Times New Roman" w:cs="Times New Roman"/>
          <w:sz w:val="24"/>
          <w:szCs w:val="24"/>
          <w:lang w:val="de-DE"/>
        </w:rPr>
        <w:t>Na</w:t>
      </w:r>
      <w:r w:rsidRPr="00EB67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S</w:t>
      </w:r>
      <w:r w:rsidRPr="00EB678D">
        <w:rPr>
          <w:rFonts w:ascii="Times New Roman" w:hAnsi="Times New Roman" w:cs="Times New Roman"/>
          <w:sz w:val="24"/>
          <w:szCs w:val="24"/>
        </w:rPr>
        <w:t>;</w:t>
      </w:r>
    </w:p>
    <w:p w14:paraId="112C4680" w14:textId="18186D54" w:rsidR="00EC0809" w:rsidRPr="00EB678D" w:rsidRDefault="00EC0809" w:rsidP="00FB3E9C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78D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в) </w:t>
      </w:r>
      <w:proofErr w:type="gramStart"/>
      <w:r>
        <w:rPr>
          <w:rFonts w:ascii="Times New Roman" w:hAnsi="Times New Roman" w:cs="Times New Roman"/>
          <w:sz w:val="24"/>
          <w:szCs w:val="24"/>
        </w:rPr>
        <w:t>металлически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Zn</w:t>
      </w:r>
      <w:proofErr w:type="spellEnd"/>
      <w:r w:rsidRPr="00EB678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C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Hg</w:t>
      </w:r>
      <w:proofErr w:type="spellEnd"/>
      <w:r w:rsidRPr="00EB678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зятых в избытке, с раствором 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FeCl</w:t>
      </w:r>
      <w:proofErr w:type="spellEnd"/>
      <w:r w:rsidRPr="00EB678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B678D">
        <w:rPr>
          <w:rFonts w:ascii="Times New Roman" w:hAnsi="Times New Roman" w:cs="Times New Roman"/>
          <w:sz w:val="24"/>
          <w:szCs w:val="24"/>
        </w:rPr>
        <w:t>.</w:t>
      </w:r>
    </w:p>
    <w:p w14:paraId="73F1576C" w14:textId="21ACE4DC" w:rsidR="003570AF" w:rsidRPr="00F309E8" w:rsidRDefault="003570AF" w:rsidP="003570AF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2</w:t>
      </w:r>
    </w:p>
    <w:p w14:paraId="4912695B" w14:textId="596B38A0" w:rsidR="00EC0809" w:rsidRDefault="003570AF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F309E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DE285E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(а) </w:t>
      </w:r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Что такое спектрохимический ряд </w:t>
      </w:r>
      <w:proofErr w:type="spellStart"/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лигандов</w:t>
      </w:r>
      <w:proofErr w:type="spellEnd"/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? Расположите в порядке увеличения силы поля </w:t>
      </w:r>
      <w:proofErr w:type="spellStart"/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лигандов</w:t>
      </w:r>
      <w:proofErr w:type="spellEnd"/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NH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H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O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proofErr w:type="spellStart"/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Br</w:t>
      </w:r>
      <w:proofErr w:type="spellEnd"/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perscript"/>
          <w:lang w:eastAsia="ru-RU"/>
          <w14:ligatures w14:val="none"/>
        </w:rPr>
        <w:t>–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Cl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perscript"/>
          <w:lang w:eastAsia="ru-RU"/>
          <w14:ligatures w14:val="none"/>
        </w:rPr>
        <w:t>–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 w:rsid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CN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perscript"/>
          <w:lang w:eastAsia="ru-RU"/>
          <w14:ligatures w14:val="none"/>
        </w:rPr>
        <w:t>–</w:t>
      </w:r>
      <w:r w:rsidR="00EB678D" w:rsidRPr="00EB678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. </w:t>
      </w:r>
    </w:p>
    <w:p w14:paraId="01683DBA" w14:textId="2844BE0E" w:rsidR="00DE285E" w:rsidRPr="00DE285E" w:rsidRDefault="00DE285E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(б) Приведите примеры </w:t>
      </w:r>
      <w:proofErr w:type="gramStart"/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π</w:t>
      </w:r>
      <w:r w:rsidRPr="00DE285E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-</w:t>
      </w:r>
      <w:proofErr w:type="gramEnd"/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донорных и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π</w:t>
      </w:r>
      <w:r w:rsidRPr="00DE285E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-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акцепторных </w:t>
      </w:r>
      <w:proofErr w:type="spellStart"/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лигандов</w:t>
      </w:r>
      <w:proofErr w:type="spellEnd"/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а также не проявляющих заметного вклада в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π</w:t>
      </w:r>
      <w:r w:rsidRPr="00DE285E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-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связывание (каждого типа по паре).</w:t>
      </w:r>
    </w:p>
    <w:p w14:paraId="592E29AA" w14:textId="14647836" w:rsidR="00EB678D" w:rsidRDefault="00EB678D" w:rsidP="00A703A1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703A1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2.</w:t>
      </w:r>
      <w:r w:rsidRPr="00A703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(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a</w:t>
      </w:r>
      <w:r w:rsidRPr="00A703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) </w:t>
      </w:r>
      <w:r w:rsidR="0018098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Укажите геометрическое строение следующих ионов, а также </w:t>
      </w:r>
      <w:r w:rsidR="00A703A1">
        <w:rPr>
          <w:rFonts w:ascii="Times New Roman" w:hAnsi="Times New Roman" w:cs="Times New Roman"/>
          <w:sz w:val="24"/>
          <w:szCs w:val="24"/>
        </w:rPr>
        <w:t xml:space="preserve">распределение электронов по </w:t>
      </w:r>
      <w:r w:rsidR="00A703A1" w:rsidRPr="00C37289">
        <w:rPr>
          <w:rFonts w:ascii="Times New Roman" w:hAnsi="Times New Roman" w:cs="Times New Roman"/>
          <w:i/>
          <w:iCs/>
          <w:sz w:val="24"/>
          <w:szCs w:val="24"/>
          <w:lang w:val="de-DE"/>
        </w:rPr>
        <w:t>d</w:t>
      </w:r>
      <w:r w:rsidR="00A703A1" w:rsidRPr="00EB678D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A703A1">
        <w:rPr>
          <w:rFonts w:ascii="Times New Roman" w:hAnsi="Times New Roman" w:cs="Times New Roman"/>
          <w:sz w:val="24"/>
          <w:szCs w:val="24"/>
        </w:rPr>
        <w:t>орбиталям</w:t>
      </w:r>
      <w:proofErr w:type="spellEnd"/>
      <w:r w:rsidR="00180988">
        <w:rPr>
          <w:rFonts w:ascii="Times New Roman" w:hAnsi="Times New Roman" w:cs="Times New Roman"/>
          <w:sz w:val="24"/>
          <w:szCs w:val="24"/>
        </w:rPr>
        <w:t xml:space="preserve"> </w:t>
      </w:r>
      <w:r w:rsidR="0018098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в рамках теории кристаллического поля</w:t>
      </w:r>
      <w:r w:rsidR="00A703A1">
        <w:rPr>
          <w:rFonts w:ascii="Times New Roman" w:hAnsi="Times New Roman" w:cs="Times New Roman"/>
          <w:sz w:val="24"/>
          <w:szCs w:val="24"/>
        </w:rPr>
        <w:t>:</w:t>
      </w:r>
      <w:r w:rsidR="00A703A1" w:rsidRPr="00EB678D">
        <w:rPr>
          <w:rFonts w:ascii="Times New Roman" w:hAnsi="Times New Roman" w:cs="Times New Roman"/>
          <w:sz w:val="24"/>
          <w:szCs w:val="24"/>
        </w:rPr>
        <w:t xml:space="preserve"> [</w:t>
      </w:r>
      <w:r w:rsidR="00A703A1">
        <w:rPr>
          <w:rFonts w:ascii="Times New Roman" w:hAnsi="Times New Roman" w:cs="Times New Roman"/>
          <w:sz w:val="24"/>
          <w:szCs w:val="24"/>
          <w:lang w:val="de-DE"/>
        </w:rPr>
        <w:t>V</w:t>
      </w:r>
      <w:r w:rsidR="00A703A1" w:rsidRPr="00EB678D">
        <w:rPr>
          <w:rFonts w:ascii="Times New Roman" w:hAnsi="Times New Roman" w:cs="Times New Roman"/>
          <w:sz w:val="24"/>
          <w:szCs w:val="24"/>
        </w:rPr>
        <w:t>(</w:t>
      </w:r>
      <w:r w:rsidR="00A703A1">
        <w:rPr>
          <w:rFonts w:ascii="Times New Roman" w:hAnsi="Times New Roman" w:cs="Times New Roman"/>
          <w:sz w:val="24"/>
          <w:szCs w:val="24"/>
          <w:lang w:val="de-DE"/>
        </w:rPr>
        <w:t>CN</w:t>
      </w:r>
      <w:r w:rsidR="00A703A1" w:rsidRPr="00EB678D">
        <w:rPr>
          <w:rFonts w:ascii="Times New Roman" w:hAnsi="Times New Roman" w:cs="Times New Roman"/>
          <w:sz w:val="24"/>
          <w:szCs w:val="24"/>
        </w:rPr>
        <w:t>)</w:t>
      </w:r>
      <w:r w:rsidR="00A703A1" w:rsidRPr="00EB678D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A703A1" w:rsidRPr="00EB678D">
        <w:rPr>
          <w:rFonts w:ascii="Times New Roman" w:hAnsi="Times New Roman" w:cs="Times New Roman"/>
          <w:sz w:val="24"/>
          <w:szCs w:val="24"/>
        </w:rPr>
        <w:t>]</w:t>
      </w:r>
      <w:r w:rsidR="00A703A1" w:rsidRPr="00A703A1">
        <w:rPr>
          <w:rFonts w:ascii="Times New Roman" w:hAnsi="Times New Roman" w:cs="Times New Roman"/>
          <w:sz w:val="24"/>
          <w:szCs w:val="24"/>
          <w:vertAlign w:val="superscript"/>
        </w:rPr>
        <w:t>3–</w:t>
      </w:r>
      <w:r w:rsidR="00A703A1" w:rsidRPr="00A703A1">
        <w:rPr>
          <w:rFonts w:ascii="Times New Roman" w:hAnsi="Times New Roman" w:cs="Times New Roman"/>
          <w:sz w:val="24"/>
          <w:szCs w:val="24"/>
        </w:rPr>
        <w:t xml:space="preserve">, </w:t>
      </w:r>
      <w:r w:rsidR="00A703A1" w:rsidRPr="00EB678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A703A1">
        <w:rPr>
          <w:rFonts w:ascii="Times New Roman" w:hAnsi="Times New Roman" w:cs="Times New Roman"/>
          <w:sz w:val="24"/>
          <w:szCs w:val="24"/>
          <w:lang w:val="de-DE"/>
        </w:rPr>
        <w:t>CoCl</w:t>
      </w:r>
      <w:proofErr w:type="spellEnd"/>
      <w:r w:rsidR="00A703A1" w:rsidRPr="00EB678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703A1" w:rsidRPr="00EB678D">
        <w:rPr>
          <w:rFonts w:ascii="Times New Roman" w:hAnsi="Times New Roman" w:cs="Times New Roman"/>
          <w:sz w:val="24"/>
          <w:szCs w:val="24"/>
        </w:rPr>
        <w:t>]</w:t>
      </w:r>
      <w:r w:rsidR="00A703A1" w:rsidRPr="00EB678D">
        <w:rPr>
          <w:rFonts w:ascii="Times New Roman" w:hAnsi="Times New Roman" w:cs="Times New Roman"/>
          <w:sz w:val="24"/>
          <w:szCs w:val="24"/>
          <w:vertAlign w:val="superscript"/>
        </w:rPr>
        <w:t>2–</w:t>
      </w:r>
      <w:r w:rsidR="00A703A1" w:rsidRPr="00EB678D">
        <w:rPr>
          <w:rFonts w:ascii="Times New Roman" w:hAnsi="Times New Roman" w:cs="Times New Roman"/>
          <w:sz w:val="24"/>
          <w:szCs w:val="24"/>
        </w:rPr>
        <w:t>,</w:t>
      </w:r>
      <w:r w:rsidR="00A703A1" w:rsidRPr="00A703A1">
        <w:rPr>
          <w:rFonts w:ascii="Times New Roman" w:hAnsi="Times New Roman" w:cs="Times New Roman"/>
          <w:sz w:val="24"/>
          <w:szCs w:val="24"/>
        </w:rPr>
        <w:t xml:space="preserve"> </w:t>
      </w:r>
      <w:r w:rsidR="00A703A1" w:rsidRPr="00EB678D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A703A1">
        <w:rPr>
          <w:rFonts w:ascii="Times New Roman" w:hAnsi="Times New Roman" w:cs="Times New Roman"/>
          <w:sz w:val="24"/>
          <w:szCs w:val="24"/>
          <w:lang w:val="de-DE"/>
        </w:rPr>
        <w:t>AuCl</w:t>
      </w:r>
      <w:proofErr w:type="spellEnd"/>
      <w:r w:rsidR="00A703A1" w:rsidRPr="00EB678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703A1" w:rsidRPr="00EB678D">
        <w:rPr>
          <w:rFonts w:ascii="Times New Roman" w:hAnsi="Times New Roman" w:cs="Times New Roman"/>
          <w:sz w:val="24"/>
          <w:szCs w:val="24"/>
        </w:rPr>
        <w:t>]</w:t>
      </w:r>
      <w:r w:rsidR="00A703A1" w:rsidRPr="00EB678D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A703A1" w:rsidRPr="00EB678D">
        <w:rPr>
          <w:rFonts w:ascii="Times New Roman" w:hAnsi="Times New Roman" w:cs="Times New Roman"/>
          <w:sz w:val="24"/>
          <w:szCs w:val="24"/>
        </w:rPr>
        <w:t xml:space="preserve">. </w:t>
      </w:r>
      <w:r w:rsidR="00A703A1">
        <w:rPr>
          <w:rFonts w:ascii="Times New Roman" w:hAnsi="Times New Roman" w:cs="Times New Roman"/>
          <w:sz w:val="24"/>
          <w:szCs w:val="24"/>
        </w:rPr>
        <w:t>Определите число неспаренных электронов и</w:t>
      </w:r>
      <w:r w:rsidR="00A703A1" w:rsidRPr="00EB678D">
        <w:rPr>
          <w:rFonts w:ascii="Times New Roman" w:hAnsi="Times New Roman" w:cs="Times New Roman"/>
          <w:sz w:val="24"/>
          <w:szCs w:val="24"/>
        </w:rPr>
        <w:t xml:space="preserve"> </w:t>
      </w:r>
      <w:r w:rsidR="00A703A1">
        <w:rPr>
          <w:rFonts w:ascii="Times New Roman" w:hAnsi="Times New Roman" w:cs="Times New Roman"/>
          <w:sz w:val="24"/>
          <w:szCs w:val="24"/>
        </w:rPr>
        <w:t>спин-составляющую</w:t>
      </w:r>
      <w:r w:rsidR="00A703A1" w:rsidRPr="00EB678D">
        <w:rPr>
          <w:rFonts w:ascii="Times New Roman" w:hAnsi="Times New Roman" w:cs="Times New Roman"/>
          <w:sz w:val="24"/>
          <w:szCs w:val="24"/>
        </w:rPr>
        <w:t xml:space="preserve"> </w:t>
      </w:r>
      <w:r w:rsidR="00A703A1">
        <w:rPr>
          <w:rFonts w:ascii="Times New Roman" w:hAnsi="Times New Roman" w:cs="Times New Roman"/>
          <w:sz w:val="24"/>
          <w:szCs w:val="24"/>
        </w:rPr>
        <w:t xml:space="preserve">магнитного момента в </w:t>
      </w:r>
      <w:r w:rsidR="00A703A1" w:rsidRPr="00EB678D">
        <w:rPr>
          <w:rFonts w:ascii="Times New Roman" w:hAnsi="Times New Roman" w:cs="Times New Roman"/>
          <w:sz w:val="24"/>
          <w:szCs w:val="24"/>
        </w:rPr>
        <w:t>µ</w:t>
      </w:r>
      <w:r w:rsidR="00A703A1" w:rsidRPr="00CC26E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B</w:t>
      </w:r>
      <w:r w:rsidR="00A703A1">
        <w:rPr>
          <w:rFonts w:ascii="Times New Roman" w:hAnsi="Times New Roman" w:cs="Times New Roman"/>
          <w:sz w:val="24"/>
          <w:szCs w:val="24"/>
        </w:rPr>
        <w:t>.</w:t>
      </w:r>
    </w:p>
    <w:p w14:paraId="433193F4" w14:textId="32E948B0" w:rsidR="00A703A1" w:rsidRPr="00A703A1" w:rsidRDefault="00A703A1" w:rsidP="00A703A1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A703A1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б) Объясните, почему в ионе</w:t>
      </w:r>
      <w:r w:rsidRPr="00A703A1"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r w:rsidRPr="00A703A1">
        <w:rPr>
          <w:rFonts w:ascii="Times New Roman" w:hAnsi="Times New Roman" w:cs="Times New Roman"/>
          <w:sz w:val="24"/>
          <w:szCs w:val="24"/>
          <w:lang w:val="de-DE"/>
        </w:rPr>
        <w:t>M</w:t>
      </w:r>
      <w:r>
        <w:rPr>
          <w:rFonts w:ascii="Times New Roman" w:hAnsi="Times New Roman" w:cs="Times New Roman"/>
          <w:sz w:val="24"/>
          <w:szCs w:val="24"/>
          <w:lang w:val="de-DE"/>
        </w:rPr>
        <w:t>nF</w:t>
      </w:r>
      <w:proofErr w:type="spellEnd"/>
      <w:r w:rsidRPr="00A703A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703A1">
        <w:rPr>
          <w:rFonts w:ascii="Times New Roman" w:hAnsi="Times New Roman" w:cs="Times New Roman"/>
          <w:sz w:val="24"/>
          <w:szCs w:val="24"/>
        </w:rPr>
        <w:t>]</w:t>
      </w:r>
      <w:r w:rsidRPr="00A703A1">
        <w:rPr>
          <w:rFonts w:ascii="Times New Roman" w:hAnsi="Times New Roman" w:cs="Times New Roman"/>
          <w:sz w:val="24"/>
          <w:szCs w:val="24"/>
          <w:vertAlign w:val="superscript"/>
        </w:rPr>
        <w:t>3–</w:t>
      </w:r>
      <w:r w:rsidRPr="00A703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наблюдается тетрагональное искажение, а в </w:t>
      </w:r>
      <w:r w:rsidRPr="00A703A1">
        <w:rPr>
          <w:rFonts w:ascii="Times New Roman" w:hAnsi="Times New Roman" w:cs="Times New Roman"/>
          <w:sz w:val="24"/>
          <w:szCs w:val="24"/>
        </w:rPr>
        <w:t>[</w:t>
      </w:r>
      <w:proofErr w:type="spellStart"/>
      <w:r>
        <w:rPr>
          <w:rFonts w:ascii="Times New Roman" w:hAnsi="Times New Roman" w:cs="Times New Roman"/>
          <w:sz w:val="24"/>
          <w:szCs w:val="24"/>
          <w:lang w:val="de-DE"/>
        </w:rPr>
        <w:t>Mn</w:t>
      </w:r>
      <w:proofErr w:type="spellEnd"/>
      <w:r w:rsidRPr="00A703A1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de-DE"/>
        </w:rPr>
        <w:t>CN</w:t>
      </w:r>
      <w:r w:rsidRPr="00A703A1">
        <w:rPr>
          <w:rFonts w:ascii="Times New Roman" w:hAnsi="Times New Roman" w:cs="Times New Roman"/>
          <w:sz w:val="24"/>
          <w:szCs w:val="24"/>
        </w:rPr>
        <w:t>)</w:t>
      </w:r>
      <w:r w:rsidRPr="00A703A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A703A1">
        <w:rPr>
          <w:rFonts w:ascii="Times New Roman" w:hAnsi="Times New Roman" w:cs="Times New Roman"/>
          <w:sz w:val="24"/>
          <w:szCs w:val="24"/>
        </w:rPr>
        <w:t>]</w:t>
      </w:r>
      <w:r w:rsidRPr="00A703A1">
        <w:rPr>
          <w:rFonts w:ascii="Times New Roman" w:hAnsi="Times New Roman" w:cs="Times New Roman"/>
          <w:sz w:val="24"/>
          <w:szCs w:val="24"/>
          <w:vertAlign w:val="superscript"/>
        </w:rPr>
        <w:t>3–</w:t>
      </w:r>
      <w:r w:rsidRPr="00A703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ет.</w:t>
      </w:r>
    </w:p>
    <w:p w14:paraId="305DC429" w14:textId="49A192F4" w:rsidR="00EC0809" w:rsidRDefault="00A703A1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8F363F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3.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На основании правила 18 электронов определите значение </w:t>
      </w:r>
      <w:r w:rsidR="003B6248" w:rsidRPr="003B6248">
        <w:rPr>
          <w:rFonts w:ascii="Times New Roman" w:eastAsia="Times New Roman" w:hAnsi="Times New Roman" w:cs="Times New Roman"/>
          <w:bCs/>
          <w:i/>
          <w:kern w:val="0"/>
          <w:sz w:val="24"/>
          <w:szCs w:val="24"/>
          <w:lang w:val="de-DE" w:eastAsia="ru-RU"/>
          <w14:ligatures w14:val="none"/>
        </w:rPr>
        <w:t>n</w:t>
      </w:r>
      <w:r w:rsidR="003B6248" w:rsidRP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для следующих комплексов:</w:t>
      </w:r>
    </w:p>
    <w:p w14:paraId="4D222E63" w14:textId="6F3E367B" w:rsidR="00711535" w:rsidRDefault="003B6248" w:rsidP="00FB3E9C">
      <w:pPr>
        <w:spacing w:after="60" w:line="276" w:lineRule="auto"/>
        <w:jc w:val="both"/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</w:pP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[</w:t>
      </w:r>
      <w:r w:rsidRP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Re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(</w:t>
      </w:r>
      <w:r w:rsidRP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CO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)</w:t>
      </w:r>
      <w:proofErr w:type="spellStart"/>
      <w:r w:rsidRPr="003B6248">
        <w:rPr>
          <w:rFonts w:ascii="Times New Roman" w:eastAsia="Times New Roman" w:hAnsi="Times New Roman" w:cs="Times New Roman"/>
          <w:bCs/>
          <w:i/>
          <w:kern w:val="0"/>
          <w:sz w:val="24"/>
          <w:szCs w:val="24"/>
          <w:vertAlign w:val="subscript"/>
          <w:lang w:val="en-GB" w:eastAsia="ru-RU"/>
          <w14:ligatures w14:val="none"/>
        </w:rPr>
        <w:t>n</w:t>
      </w:r>
      <w:r w:rsidRP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I</w:t>
      </w:r>
      <w:proofErr w:type="spellEnd"/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]; [</w:t>
      </w:r>
      <w:r w:rsidRP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Fe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(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η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perscript"/>
          <w:lang w:eastAsia="ru-RU"/>
          <w14:ligatures w14:val="none"/>
        </w:rPr>
        <w:t>4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-</w:t>
      </w:r>
      <w:r w:rsidRPr="003B6248"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C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H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CHCHCH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)(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CO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)</w:t>
      </w:r>
      <w:r w:rsidRPr="003B6248">
        <w:rPr>
          <w:rFonts w:ascii="Times New Roman" w:eastAsia="Times New Roman" w:hAnsi="Times New Roman" w:cs="Times New Roman"/>
          <w:bCs/>
          <w:i/>
          <w:kern w:val="0"/>
          <w:sz w:val="24"/>
          <w:szCs w:val="24"/>
          <w:vertAlign w:val="subscript"/>
          <w:lang w:val="en-GB" w:eastAsia="ru-RU"/>
          <w14:ligatures w14:val="none"/>
        </w:rPr>
        <w:t>n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]; </w:t>
      </w:r>
      <w:proofErr w:type="spellStart"/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Ru</w:t>
      </w:r>
      <w:proofErr w:type="spellEnd"/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(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en-GB" w:eastAsia="ru-RU"/>
          <w14:ligatures w14:val="none"/>
        </w:rPr>
        <w:t>CO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)</w:t>
      </w:r>
      <w:r w:rsidRPr="003B6248">
        <w:rPr>
          <w:rFonts w:ascii="Times New Roman" w:eastAsia="Times New Roman" w:hAnsi="Times New Roman" w:cs="Times New Roman"/>
          <w:bCs/>
          <w:i/>
          <w:kern w:val="0"/>
          <w:sz w:val="24"/>
          <w:szCs w:val="24"/>
          <w:vertAlign w:val="subscript"/>
          <w:lang w:val="en-GB" w:eastAsia="ru-RU"/>
          <w14:ligatures w14:val="none"/>
        </w:rPr>
        <w:t>n</w:t>
      </w:r>
      <w:r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.</w:t>
      </w:r>
      <w:r w:rsidR="005D063D" w:rsidRPr="005D063D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5D063D">
        <w:rPr>
          <w:rStyle w:val="fontstyle01"/>
        </w:rPr>
        <w:t xml:space="preserve">Определите кратность связи металл–металл в соединении и изобразите его структурную формулу: 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[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Fe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2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(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CO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)</w:t>
      </w:r>
      <w:r w:rsidR="005D063D" w:rsidRPr="005D063D">
        <w:rPr>
          <w:rFonts w:ascii="Times New Roman" w:eastAsia="Arial Unicode MS" w:hAnsi="Times New Roman" w:cs="Times New Roman"/>
          <w:sz w:val="24"/>
          <w:szCs w:val="24"/>
          <w:vertAlign w:val="subscript"/>
          <w:lang w:eastAsia="zh-CN" w:bidi="hi-IN"/>
          <w14:ligatures w14:val="none"/>
        </w:rPr>
        <w:t>4</w:t>
      </w:r>
      <w:r w:rsidR="005D063D" w:rsidRPr="005D063D">
        <w:rPr>
          <w:rFonts w:ascii="Times New Roman" w:eastAsia="Arial Unicode MS" w:hAnsi="Times New Roman" w:cs="Times New Roman"/>
          <w:sz w:val="24"/>
          <w:szCs w:val="24"/>
          <w:lang w:eastAsia="zh-CN" w:bidi="hi-IN"/>
          <w14:ligatures w14:val="none"/>
        </w:rPr>
        <w:t>(</w:t>
      </w:r>
      <w:r w:rsidR="005D063D" w:rsidRPr="005D063D">
        <w:rPr>
          <w:rFonts w:ascii="Times New Roman" w:eastAsia="Arial Unicode MS" w:hAnsi="Times New Roman" w:cs="Times New Roman"/>
          <w:sz w:val="24"/>
          <w:szCs w:val="24"/>
          <w:lang w:val="en-US" w:eastAsia="zh-CN" w:bidi="hi-IN"/>
          <w14:ligatures w14:val="none"/>
        </w:rPr>
        <w:t>PR</w:t>
      </w:r>
      <w:r w:rsidR="005D063D" w:rsidRPr="005D063D">
        <w:rPr>
          <w:rFonts w:ascii="Times New Roman" w:eastAsia="Arial Unicode MS" w:hAnsi="Times New Roman" w:cs="Times New Roman"/>
          <w:sz w:val="24"/>
          <w:szCs w:val="24"/>
          <w:vertAlign w:val="subscript"/>
          <w:lang w:eastAsia="zh-CN" w:bidi="hi-IN"/>
          <w14:ligatures w14:val="none"/>
        </w:rPr>
        <w:t>3</w:t>
      </w:r>
      <w:r w:rsidR="005D063D" w:rsidRPr="005D063D">
        <w:rPr>
          <w:rFonts w:ascii="Times New Roman" w:eastAsia="Arial Unicode MS" w:hAnsi="Times New Roman" w:cs="Times New Roman"/>
          <w:sz w:val="24"/>
          <w:szCs w:val="24"/>
          <w:lang w:eastAsia="zh-CN" w:bidi="hi-IN"/>
          <w14:ligatures w14:val="none"/>
        </w:rPr>
        <w:t>)</w:t>
      </w:r>
      <w:r w:rsidR="005D063D" w:rsidRPr="005D063D">
        <w:rPr>
          <w:rFonts w:ascii="Times New Roman" w:eastAsia="Arial Unicode MS" w:hAnsi="Times New Roman" w:cs="Times New Roman"/>
          <w:sz w:val="24"/>
          <w:szCs w:val="24"/>
          <w:vertAlign w:val="subscript"/>
          <w:lang w:eastAsia="zh-CN" w:bidi="hi-IN"/>
          <w14:ligatures w14:val="none"/>
        </w:rPr>
        <w:t>2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(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μ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-</w:t>
      </w:r>
      <w:proofErr w:type="spellStart"/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PPh</w:t>
      </w:r>
      <w:proofErr w:type="spellEnd"/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2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)(</w:t>
      </w:r>
      <w:proofErr w:type="spellStart"/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Ph</w:t>
      </w:r>
      <w:proofErr w:type="spellEnd"/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2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P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–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C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=</w:t>
      </w:r>
      <w:proofErr w:type="spellStart"/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C</w:t>
      </w:r>
      <w:r w:rsidR="005D063D" w:rsidRPr="005D063D">
        <w:rPr>
          <w:rFonts w:ascii="Times New Roman" w:eastAsia="Arial Unicode MS" w:hAnsi="Times New Roman" w:cs="Times New Roman"/>
          <w:sz w:val="24"/>
          <w:szCs w:val="24"/>
          <w:lang w:val="en-US" w:eastAsia="zh-CN" w:bidi="hi-IN"/>
          <w14:ligatures w14:val="none"/>
        </w:rPr>
        <w:t>H</w:t>
      </w:r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val="en-US" w:eastAsia="zh-CN"/>
          <w14:ligatures w14:val="none"/>
        </w:rPr>
        <w:t>Ph</w:t>
      </w:r>
      <w:proofErr w:type="spellEnd"/>
      <w:r w:rsidR="005D063D" w:rsidRP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)]</w:t>
      </w:r>
      <w:r w:rsidR="005D063D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.</w:t>
      </w:r>
    </w:p>
    <w:p w14:paraId="64496896" w14:textId="464D61D1" w:rsidR="005D063D" w:rsidRDefault="005D063D" w:rsidP="00FB3E9C">
      <w:pPr>
        <w:spacing w:after="60" w:line="276" w:lineRule="auto"/>
        <w:jc w:val="both"/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</w:pPr>
      <w:r w:rsidRPr="00C72358">
        <w:rPr>
          <w:rFonts w:ascii="Times New Roman" w:eastAsia="Arial Unicode MS" w:hAnsi="Times New Roman" w:cs="Times New Roman"/>
          <w:b/>
          <w:kern w:val="1"/>
          <w:sz w:val="24"/>
          <w:szCs w:val="24"/>
          <w:lang w:eastAsia="zh-CN"/>
          <w14:ligatures w14:val="none"/>
        </w:rPr>
        <w:t>4.</w:t>
      </w:r>
      <w:r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Одним из методов определения донорной способности </w:t>
      </w:r>
      <w:proofErr w:type="spellStart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фосфиновых</w:t>
      </w:r>
      <w:proofErr w:type="spellEnd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</w:t>
      </w:r>
      <w:proofErr w:type="spellStart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лигандов</w:t>
      </w:r>
      <w:proofErr w:type="spellEnd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является измерение сдвига частоты основного колебания ν(CO) в комплексах R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3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PNi(CO)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3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, где R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3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P — </w:t>
      </w:r>
      <w:proofErr w:type="gramStart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исследуемый</w:t>
      </w:r>
      <w:proofErr w:type="gramEnd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</w:t>
      </w:r>
      <w:proofErr w:type="spellStart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фосфин</w:t>
      </w:r>
      <w:proofErr w:type="spellEnd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. Объясните суть метода. Для комплексов с </w:t>
      </w:r>
      <w:proofErr w:type="spellStart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фосфинами</w:t>
      </w:r>
      <w:proofErr w:type="spellEnd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P</w:t>
      </w:r>
      <w:r w:rsidR="00B15009">
        <w:rPr>
          <w:rFonts w:ascii="Times New Roman" w:eastAsia="Arial Unicode MS" w:hAnsi="Times New Roman" w:cs="Times New Roman"/>
          <w:kern w:val="1"/>
          <w:sz w:val="24"/>
          <w:szCs w:val="24"/>
          <w:lang w:val="de-DE" w:eastAsia="zh-CN"/>
          <w14:ligatures w14:val="none"/>
        </w:rPr>
        <w:t>H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3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, P</w:t>
      </w:r>
      <w:r w:rsidR="00B15009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Me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3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, PCl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vertAlign w:val="subscript"/>
          <w:lang w:eastAsia="zh-CN"/>
          <w14:ligatures w14:val="none"/>
        </w:rPr>
        <w:t>3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волновые числа колебаний ν(CO) равны 20</w:t>
      </w:r>
      <w:r w:rsidR="00B15009" w:rsidRPr="00B15009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83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, 20</w:t>
      </w:r>
      <w:r w:rsidR="00B15009" w:rsidRPr="00B15009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97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, 206</w:t>
      </w:r>
      <w:r w:rsidR="00B15009" w:rsidRPr="00DE285E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4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см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vertAlign w:val="superscript"/>
          <w:lang w:eastAsia="zh-CN"/>
          <w14:ligatures w14:val="none"/>
        </w:rPr>
        <w:t>–1</w:t>
      </w:r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. Сопоставьте каждому </w:t>
      </w:r>
      <w:proofErr w:type="spellStart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>фосфину</w:t>
      </w:r>
      <w:proofErr w:type="spellEnd"/>
      <w:r w:rsidR="001B0426" w:rsidRPr="001B0426">
        <w:rPr>
          <w:rFonts w:ascii="Times New Roman" w:eastAsia="Arial Unicode MS" w:hAnsi="Times New Roman" w:cs="Times New Roman"/>
          <w:kern w:val="1"/>
          <w:sz w:val="24"/>
          <w:szCs w:val="24"/>
          <w:lang w:eastAsia="zh-CN"/>
          <w14:ligatures w14:val="none"/>
        </w:rPr>
        <w:t xml:space="preserve"> своё значение, ответ обоснуйте.</w:t>
      </w:r>
    </w:p>
    <w:p w14:paraId="703BEA9C" w14:textId="77777777" w:rsidR="00DE285E" w:rsidRPr="005D063D" w:rsidRDefault="00DE285E" w:rsidP="00FB3E9C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</w:p>
    <w:p w14:paraId="1DBA40FD" w14:textId="77777777" w:rsidR="00F24A7D" w:rsidRDefault="00F24A7D" w:rsidP="00B06AB1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</w:pPr>
    </w:p>
    <w:p w14:paraId="0D5BF405" w14:textId="77777777" w:rsidR="00F24A7D" w:rsidRDefault="00F24A7D" w:rsidP="00B06AB1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</w:pPr>
    </w:p>
    <w:p w14:paraId="7D131677" w14:textId="5A52683D" w:rsidR="00B06AB1" w:rsidRPr="00F309E8" w:rsidRDefault="00B06AB1" w:rsidP="00B06AB1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bookmarkStart w:id="1" w:name="_GoBack"/>
      <w:bookmarkEnd w:id="1"/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lastRenderedPageBreak/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3</w:t>
      </w:r>
    </w:p>
    <w:p w14:paraId="2CC5D97D" w14:textId="1AA1EFD1" w:rsidR="003B2AD7" w:rsidRDefault="00B06AB1" w:rsidP="00B06AB1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F309E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C242FC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Что такое кислота и основание с точки зрения теории </w:t>
      </w:r>
      <w:proofErr w:type="spellStart"/>
      <w:r w:rsidR="00C242FC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Брёнстеда-Лоури</w:t>
      </w:r>
      <w:proofErr w:type="spellEnd"/>
      <w:r w:rsidR="00C242FC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? Качественно сравните константы кислотной диссоциации сильной кислоты (например, серной) в воде и в метаноле, поясните причину различия.</w:t>
      </w:r>
    </w:p>
    <w:p w14:paraId="5179D840" w14:textId="12A4E83C" w:rsidR="00C242FC" w:rsidRPr="001D681F" w:rsidRDefault="00CF000C" w:rsidP="00B06AB1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B678D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EB678D">
        <w:rPr>
          <w:rFonts w:ascii="Times New Roman" w:hAnsi="Times New Roman" w:cs="Times New Roman"/>
          <w:sz w:val="24"/>
          <w:szCs w:val="24"/>
        </w:rPr>
        <w:t xml:space="preserve"> </w:t>
      </w:r>
      <w:r w:rsidR="001D681F">
        <w:rPr>
          <w:rFonts w:ascii="Times New Roman" w:hAnsi="Times New Roman" w:cs="Times New Roman"/>
          <w:sz w:val="24"/>
          <w:szCs w:val="24"/>
        </w:rPr>
        <w:t xml:space="preserve">Определите значение рН раствора </w:t>
      </w:r>
      <w:proofErr w:type="spellStart"/>
      <w:r w:rsidR="001D681F">
        <w:rPr>
          <w:rFonts w:ascii="Times New Roman" w:hAnsi="Times New Roman" w:cs="Times New Roman"/>
          <w:sz w:val="24"/>
          <w:szCs w:val="24"/>
        </w:rPr>
        <w:t>гидрофосфата</w:t>
      </w:r>
      <w:proofErr w:type="spellEnd"/>
      <w:r w:rsidR="001D681F">
        <w:rPr>
          <w:rFonts w:ascii="Times New Roman" w:hAnsi="Times New Roman" w:cs="Times New Roman"/>
          <w:sz w:val="24"/>
          <w:szCs w:val="24"/>
        </w:rPr>
        <w:t xml:space="preserve"> натрия с концентрацией 0,01 М. Определите, какое установится значение рН после поглощения 1 л этого раствора 100 мл газообразного </w:t>
      </w:r>
      <w:proofErr w:type="spellStart"/>
      <w:r w:rsidR="001D681F">
        <w:rPr>
          <w:rFonts w:ascii="Times New Roman" w:hAnsi="Times New Roman" w:cs="Times New Roman"/>
          <w:sz w:val="24"/>
          <w:szCs w:val="24"/>
          <w:lang w:val="de-DE"/>
        </w:rPr>
        <w:t>HCl</w:t>
      </w:r>
      <w:proofErr w:type="spellEnd"/>
      <w:r w:rsidR="001D681F" w:rsidRPr="001D681F">
        <w:rPr>
          <w:rFonts w:ascii="Times New Roman" w:hAnsi="Times New Roman" w:cs="Times New Roman"/>
          <w:sz w:val="24"/>
          <w:szCs w:val="24"/>
        </w:rPr>
        <w:t xml:space="preserve"> </w:t>
      </w:r>
      <w:r w:rsidR="001D681F">
        <w:rPr>
          <w:rFonts w:ascii="Times New Roman" w:hAnsi="Times New Roman" w:cs="Times New Roman"/>
          <w:sz w:val="24"/>
          <w:szCs w:val="24"/>
        </w:rPr>
        <w:t>при стандартных условиях</w:t>
      </w:r>
      <w:r w:rsidR="001D681F" w:rsidRPr="001D681F">
        <w:rPr>
          <w:rFonts w:ascii="Times New Roman" w:hAnsi="Times New Roman" w:cs="Times New Roman"/>
          <w:sz w:val="24"/>
          <w:szCs w:val="24"/>
        </w:rPr>
        <w:t>.</w:t>
      </w:r>
      <w:r w:rsidR="001D681F">
        <w:rPr>
          <w:rFonts w:ascii="Times New Roman" w:hAnsi="Times New Roman" w:cs="Times New Roman"/>
          <w:sz w:val="24"/>
          <w:szCs w:val="24"/>
        </w:rPr>
        <w:t xml:space="preserve"> Для фосфорной кислоты значения </w:t>
      </w:r>
      <w:proofErr w:type="spellStart"/>
      <w:r w:rsidR="001D681F">
        <w:rPr>
          <w:rFonts w:ascii="Times New Roman" w:hAnsi="Times New Roman" w:cs="Times New Roman"/>
          <w:sz w:val="24"/>
          <w:szCs w:val="24"/>
          <w:lang w:val="de-DE"/>
        </w:rPr>
        <w:t>pK</w:t>
      </w:r>
      <w:r w:rsidR="001D681F" w:rsidRPr="001D681F">
        <w:rPr>
          <w:rFonts w:ascii="Times New Roman" w:hAnsi="Times New Roman" w:cs="Times New Roman"/>
          <w:i/>
          <w:sz w:val="24"/>
          <w:szCs w:val="24"/>
          <w:vertAlign w:val="subscript"/>
          <w:lang w:val="de-DE"/>
        </w:rPr>
        <w:t>a</w:t>
      </w:r>
      <w:proofErr w:type="spellEnd"/>
      <w:r w:rsidR="001D681F" w:rsidRPr="001D681F">
        <w:rPr>
          <w:rFonts w:ascii="Times New Roman" w:hAnsi="Times New Roman" w:cs="Times New Roman"/>
          <w:sz w:val="24"/>
          <w:szCs w:val="24"/>
        </w:rPr>
        <w:t xml:space="preserve"> </w:t>
      </w:r>
      <w:r w:rsidR="001D681F">
        <w:rPr>
          <w:rFonts w:ascii="Times New Roman" w:hAnsi="Times New Roman" w:cs="Times New Roman"/>
          <w:sz w:val="24"/>
          <w:szCs w:val="24"/>
        </w:rPr>
        <w:t>равны 2,1  7,4   12,7.</w:t>
      </w:r>
    </w:p>
    <w:p w14:paraId="2AAE408A" w14:textId="62DF85F8" w:rsidR="00FB579B" w:rsidRPr="00FB579B" w:rsidRDefault="001D681F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B579B">
        <w:rPr>
          <w:rFonts w:ascii="Times New Roman" w:hAnsi="Times New Roman" w:cs="Times New Roman"/>
          <w:b/>
          <w:sz w:val="24"/>
          <w:szCs w:val="24"/>
        </w:rPr>
        <w:t>3.</w:t>
      </w:r>
      <w:r w:rsidRPr="00FB579B">
        <w:rPr>
          <w:rFonts w:ascii="Times New Roman" w:hAnsi="Times New Roman" w:cs="Times New Roman"/>
          <w:sz w:val="24"/>
          <w:szCs w:val="24"/>
        </w:rPr>
        <w:t xml:space="preserve"> </w:t>
      </w:r>
      <w:r w:rsidR="00FB579B">
        <w:rPr>
          <w:rFonts w:ascii="Times New Roman" w:hAnsi="Times New Roman" w:cs="Times New Roman"/>
          <w:bCs/>
          <w:sz w:val="24"/>
          <w:szCs w:val="24"/>
        </w:rPr>
        <w:t>Рассмотрите</w:t>
      </w:r>
      <w:r w:rsidR="00FB579B" w:rsidRPr="00FB579B">
        <w:rPr>
          <w:rFonts w:ascii="Times New Roman" w:hAnsi="Times New Roman" w:cs="Times New Roman"/>
          <w:bCs/>
          <w:sz w:val="24"/>
          <w:szCs w:val="24"/>
        </w:rPr>
        <w:t xml:space="preserve"> диаграмму </w:t>
      </w:r>
      <w:proofErr w:type="spellStart"/>
      <w:r w:rsidR="00FB579B" w:rsidRPr="00FB579B">
        <w:rPr>
          <w:rFonts w:ascii="Times New Roman" w:hAnsi="Times New Roman" w:cs="Times New Roman"/>
          <w:bCs/>
          <w:sz w:val="24"/>
          <w:szCs w:val="24"/>
        </w:rPr>
        <w:t>Латимера</w:t>
      </w:r>
      <w:proofErr w:type="spellEnd"/>
      <w:r w:rsidR="00FB579B" w:rsidRPr="00FB579B">
        <w:rPr>
          <w:rFonts w:ascii="Times New Roman" w:hAnsi="Times New Roman" w:cs="Times New Roman"/>
          <w:bCs/>
          <w:sz w:val="24"/>
          <w:szCs w:val="24"/>
        </w:rPr>
        <w:t xml:space="preserve"> для ионов марганца в водном растворе</w:t>
      </w:r>
      <w:proofErr w:type="gramStart"/>
      <w:r w:rsidR="00FB579B">
        <w:rPr>
          <w:rFonts w:ascii="Times New Roman" w:hAnsi="Times New Roman" w:cs="Times New Roman"/>
          <w:bCs/>
          <w:sz w:val="24"/>
          <w:szCs w:val="24"/>
        </w:rPr>
        <w:t>:</w:t>
      </w:r>
      <w:proofErr w:type="gramEnd"/>
    </w:p>
    <w:p w14:paraId="69750075" w14:textId="4EC55539" w:rsidR="00FB579B" w:rsidRPr="00FB579B" w:rsidRDefault="00FB579B" w:rsidP="00FB579B">
      <w:pPr>
        <w:spacing w:after="60" w:line="276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FB579B">
        <w:rPr>
          <w:rFonts w:ascii="Times New Roman" w:hAnsi="Times New Roman" w:cs="Times New Roman"/>
          <w:position w:val="-8"/>
          <w:sz w:val="24"/>
          <w:szCs w:val="24"/>
        </w:rPr>
        <w:object w:dxaOrig="6245" w:dyaOrig="600" w14:anchorId="5C9C0B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65pt;height:27.55pt" o:ole="">
            <v:imagedata r:id="rId9" o:title=""/>
          </v:shape>
          <o:OLEObject Type="Embed" ProgID="ChemDraw.Document.6.0" ShapeID="_x0000_i1025" DrawAspect="Content" ObjectID="_1767687988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CE041B6" w14:textId="33546E0D" w:rsidR="00FB579B" w:rsidRDefault="00FB579B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(а) Покажите, 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способен ли </w:t>
      </w:r>
      <w:proofErr w:type="spellStart"/>
      <w:r w:rsidRPr="00FB579B">
        <w:rPr>
          <w:rFonts w:ascii="Times New Roman" w:hAnsi="Times New Roman" w:cs="Times New Roman"/>
          <w:bCs/>
          <w:sz w:val="24"/>
          <w:szCs w:val="24"/>
        </w:rPr>
        <w:t>аква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</w:rPr>
        <w:t xml:space="preserve">-ион </w:t>
      </w:r>
      <w:proofErr w:type="spellStart"/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FB579B">
        <w:rPr>
          <w:rFonts w:ascii="Times New Roman" w:hAnsi="Times New Roman" w:cs="Times New Roman"/>
          <w:bCs/>
          <w:sz w:val="24"/>
          <w:szCs w:val="24"/>
        </w:rPr>
        <w:t>диспропорционировать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</w:rPr>
        <w:t>?</w:t>
      </w:r>
    </w:p>
    <w:p w14:paraId="490EC855" w14:textId="41EA4CD2" w:rsidR="00FB579B" w:rsidRPr="00FB579B" w:rsidRDefault="00FB579B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б) Рассчитайте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 xml:space="preserve">стандартный потенциал перехода </w:t>
      </w:r>
      <w:proofErr w:type="spellStart"/>
      <w:r>
        <w:rPr>
          <w:rFonts w:ascii="Times New Roman" w:hAnsi="Times New Roman" w:cs="Times New Roman"/>
          <w:bCs/>
          <w:sz w:val="24"/>
          <w:szCs w:val="24"/>
          <w:lang w:val="de-DE"/>
        </w:rPr>
        <w:t>MnO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FB579B">
        <w:rPr>
          <w:rFonts w:ascii="Times New Roman" w:hAnsi="Times New Roman" w:cs="Times New Roman"/>
          <w:bCs/>
          <w:sz w:val="24"/>
          <w:szCs w:val="24"/>
        </w:rPr>
        <w:t>→</w:t>
      </w:r>
      <w:proofErr w:type="spellStart"/>
      <w:r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  <w:vertAlign w:val="superscript"/>
        </w:rPr>
        <w:t>2+</w:t>
      </w:r>
      <w:r w:rsidRPr="00FB579B">
        <w:rPr>
          <w:rFonts w:ascii="Times New Roman" w:hAnsi="Times New Roman" w:cs="Times New Roman"/>
          <w:bCs/>
          <w:sz w:val="24"/>
          <w:szCs w:val="24"/>
        </w:rPr>
        <w:t>.</w:t>
      </w:r>
    </w:p>
    <w:p w14:paraId="489F8496" w14:textId="10220973" w:rsidR="00FB579B" w:rsidRPr="00FB579B" w:rsidRDefault="00FB579B" w:rsidP="00FB579B">
      <w:pPr>
        <w:spacing w:after="60" w:line="276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(в) Оцените</w:t>
      </w:r>
      <w:r w:rsidRPr="00FB579B">
        <w:rPr>
          <w:rFonts w:ascii="Times New Roman" w:hAnsi="Times New Roman" w:cs="Times New Roman"/>
          <w:bCs/>
          <w:sz w:val="24"/>
          <w:szCs w:val="24"/>
        </w:rPr>
        <w:t>, в как</w:t>
      </w:r>
      <w:r>
        <w:rPr>
          <w:rFonts w:ascii="Times New Roman" w:hAnsi="Times New Roman" w:cs="Times New Roman"/>
          <w:bCs/>
          <w:sz w:val="24"/>
          <w:szCs w:val="24"/>
        </w:rPr>
        <w:t>их условиях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(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интервал </w:t>
      </w:r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pH</w:t>
      </w:r>
      <w:r>
        <w:rPr>
          <w:rFonts w:ascii="Times New Roman" w:hAnsi="Times New Roman" w:cs="Times New Roman"/>
          <w:bCs/>
          <w:sz w:val="24"/>
          <w:szCs w:val="24"/>
        </w:rPr>
        <w:t>, концентрации)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FB579B">
        <w:rPr>
          <w:rFonts w:ascii="Times New Roman" w:hAnsi="Times New Roman" w:cs="Times New Roman"/>
          <w:bCs/>
          <w:sz w:val="24"/>
          <w:szCs w:val="24"/>
        </w:rPr>
        <w:t>термодинамически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</w:rPr>
        <w:t xml:space="preserve"> возможно окисление </w:t>
      </w:r>
      <w:proofErr w:type="spellStart"/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  <w:vertAlign w:val="superscript"/>
        </w:rPr>
        <w:t>2+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 до </w:t>
      </w:r>
      <w:proofErr w:type="spellStart"/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 кислородом воздуха (</w:t>
      </w:r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E</w:t>
      </w:r>
      <w:r w:rsidRPr="00FB579B">
        <w:rPr>
          <w:rFonts w:ascii="Times New Roman" w:hAnsi="Times New Roman" w:cs="Times New Roman"/>
          <w:bCs/>
          <w:sz w:val="24"/>
          <w:szCs w:val="24"/>
        </w:rPr>
        <w:t>°(</w:t>
      </w:r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O</w:t>
      </w:r>
      <w:r w:rsidRPr="00FB579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H</w:t>
      </w:r>
      <w:r w:rsidRPr="00FB579B">
        <w:rPr>
          <w:rFonts w:ascii="Times New Roman" w:hAnsi="Times New Roman" w:cs="Times New Roman"/>
          <w:bCs/>
          <w:sz w:val="24"/>
          <w:szCs w:val="24"/>
          <w:vertAlign w:val="superscript"/>
        </w:rPr>
        <w:t>+</w:t>
      </w:r>
      <w:r w:rsidRPr="00FB579B">
        <w:rPr>
          <w:rFonts w:ascii="Times New Roman" w:hAnsi="Times New Roman" w:cs="Times New Roman"/>
          <w:bCs/>
          <w:sz w:val="24"/>
          <w:szCs w:val="24"/>
        </w:rPr>
        <w:t>/</w:t>
      </w:r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H</w:t>
      </w:r>
      <w:r w:rsidRPr="00FB579B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O</w:t>
      </w:r>
      <w:r w:rsidRPr="00FB579B">
        <w:rPr>
          <w:rFonts w:ascii="Times New Roman" w:hAnsi="Times New Roman" w:cs="Times New Roman"/>
          <w:bCs/>
          <w:sz w:val="24"/>
          <w:szCs w:val="24"/>
        </w:rPr>
        <w:t xml:space="preserve">) = 1,23 В)? Почему при обычных условиях удаётся получить только разбавленные растворы </w:t>
      </w:r>
      <w:proofErr w:type="spellStart"/>
      <w:proofErr w:type="gramStart"/>
      <w:r w:rsidRPr="00FB579B">
        <w:rPr>
          <w:rFonts w:ascii="Times New Roman" w:hAnsi="Times New Roman" w:cs="Times New Roman"/>
          <w:bCs/>
          <w:sz w:val="24"/>
          <w:szCs w:val="24"/>
        </w:rPr>
        <w:t>растворы</w:t>
      </w:r>
      <w:proofErr w:type="spellEnd"/>
      <w:proofErr w:type="gramEnd"/>
      <w:r w:rsidRPr="00FB579B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FB579B">
        <w:rPr>
          <w:rFonts w:ascii="Times New Roman" w:hAnsi="Times New Roman" w:cs="Times New Roman"/>
          <w:bCs/>
          <w:sz w:val="24"/>
          <w:szCs w:val="24"/>
          <w:lang w:val="de-DE"/>
        </w:rPr>
        <w:t>Mn</w:t>
      </w:r>
      <w:proofErr w:type="spellEnd"/>
      <w:r w:rsidRPr="00FB579B">
        <w:rPr>
          <w:rFonts w:ascii="Times New Roman" w:hAnsi="Times New Roman" w:cs="Times New Roman"/>
          <w:bCs/>
          <w:sz w:val="24"/>
          <w:szCs w:val="24"/>
          <w:vertAlign w:val="superscript"/>
        </w:rPr>
        <w:t>3+</w:t>
      </w:r>
      <w:r w:rsidRPr="00FB579B">
        <w:rPr>
          <w:rFonts w:ascii="Times New Roman" w:hAnsi="Times New Roman" w:cs="Times New Roman"/>
          <w:bCs/>
          <w:sz w:val="24"/>
          <w:szCs w:val="24"/>
        </w:rPr>
        <w:t>?</w:t>
      </w:r>
    </w:p>
    <w:p w14:paraId="0B63EA3F" w14:textId="108DA9C4" w:rsidR="006728A7" w:rsidRPr="00F309E8" w:rsidRDefault="006728A7" w:rsidP="006728A7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4</w:t>
      </w:r>
    </w:p>
    <w:p w14:paraId="131E3D12" w14:textId="6DFBDC45" w:rsidR="006728A7" w:rsidRDefault="006728A7" w:rsidP="006728A7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F309E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Для элементов </w:t>
      </w:r>
      <w:r w:rsid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N</w:t>
      </w:r>
      <w:r w:rsidR="00FB579B" w:rsidRP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 w:rsid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P</w:t>
      </w:r>
      <w:r w:rsidR="00FB579B" w:rsidRP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 w:rsid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As</w:t>
      </w:r>
      <w:r w:rsidR="00FB579B" w:rsidRP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:</w:t>
      </w:r>
    </w:p>
    <w:p w14:paraId="48C48517" w14:textId="57F9EEBE" w:rsidR="00FB579B" w:rsidRDefault="00FB579B" w:rsidP="006728A7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FB579B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(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а) сравните окислительные свойства в высшей степени окисления; (б) сравните устойчивость водородных соединений для низшей степени окисления. Приведите уравнения реакций при необходимости.</w:t>
      </w:r>
    </w:p>
    <w:p w14:paraId="2A48E616" w14:textId="6788C67D" w:rsidR="00FB579B" w:rsidRDefault="00FB579B" w:rsidP="006728A7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E41F24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2.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Приведите структурные формулы для соединений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N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H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, NH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OH, N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O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, P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O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6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, H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P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O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7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, H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PO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HNO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HN</w:t>
      </w:r>
      <w:r w:rsidR="00431EA1"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. Какое геометрическое строение имеют анионы последних трёх кислот?</w:t>
      </w:r>
    </w:p>
    <w:p w14:paraId="0533A951" w14:textId="75A79AE9" w:rsidR="00431EA1" w:rsidRPr="00431EA1" w:rsidRDefault="00431EA1" w:rsidP="006728A7">
      <w:pPr>
        <w:spacing w:after="60" w:line="276" w:lineRule="auto"/>
        <w:jc w:val="both"/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</w:pPr>
      <w:r w:rsidRPr="00E41F24">
        <w:rPr>
          <w:rFonts w:ascii="Times New Roman" w:eastAsia="Times New Roman" w:hAnsi="Times New Roman" w:cs="Times New Roman"/>
          <w:b/>
          <w:bCs/>
          <w:kern w:val="0"/>
          <w:sz w:val="24"/>
          <w:szCs w:val="24"/>
          <w:lang w:eastAsia="ru-RU"/>
          <w14:ligatures w14:val="none"/>
        </w:rPr>
        <w:t>3.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Используя в качестве источника фосфора природный фосфорит </w:t>
      </w:r>
      <w:proofErr w:type="spellStart"/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Ca</w:t>
      </w:r>
      <w:proofErr w:type="spellEnd"/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(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PO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)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предложите наиболее рациональные способы получения (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NH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)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PO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PH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4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I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H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PO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, 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K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2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val="de-DE" w:eastAsia="ru-RU"/>
          <w14:ligatures w14:val="none"/>
        </w:rPr>
        <w:t>HPO</w:t>
      </w:r>
      <w:r w:rsidRPr="00431EA1">
        <w:rPr>
          <w:rFonts w:ascii="Times New Roman" w:eastAsia="Times New Roman" w:hAnsi="Times New Roman" w:cs="Times New Roman"/>
          <w:bCs/>
          <w:kern w:val="0"/>
          <w:sz w:val="24"/>
          <w:szCs w:val="24"/>
          <w:vertAlign w:val="subscript"/>
          <w:lang w:eastAsia="ru-RU"/>
          <w14:ligatures w14:val="none"/>
        </w:rPr>
        <w:t>3</w:t>
      </w:r>
      <w:r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>. Напишите уравнения реакций с указанием условий проведения.</w:t>
      </w:r>
    </w:p>
    <w:p w14:paraId="37CC53F2" w14:textId="77777777" w:rsidR="00FD190F" w:rsidRDefault="00FD190F" w:rsidP="002F7202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65A32F" w14:textId="0899B9AF" w:rsidR="00FD190F" w:rsidRPr="00F309E8" w:rsidRDefault="00FD190F" w:rsidP="00FD190F">
      <w:pPr>
        <w:spacing w:before="120" w:after="0" w:line="360" w:lineRule="auto"/>
        <w:jc w:val="both"/>
        <w:rPr>
          <w:rFonts w:ascii="Times New Roman" w:eastAsia="Times New Roman" w:hAnsi="Times New Roman" w:cs="Times New Roman"/>
          <w:iCs/>
          <w:kern w:val="0"/>
          <w:sz w:val="24"/>
          <w:szCs w:val="24"/>
          <w:u w:val="single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Задание </w:t>
      </w:r>
      <w:r>
        <w:rPr>
          <w:rFonts w:ascii="Times New Roman" w:eastAsia="Times New Roman" w:hAnsi="Times New Roman" w:cs="Times New Roman"/>
          <w:b/>
          <w:bCs/>
          <w:iCs/>
          <w:kern w:val="0"/>
          <w:sz w:val="24"/>
          <w:szCs w:val="24"/>
          <w:u w:val="single"/>
          <w:lang w:eastAsia="ru-RU"/>
          <w14:ligatures w14:val="none"/>
        </w:rPr>
        <w:t>5</w:t>
      </w:r>
    </w:p>
    <w:p w14:paraId="5E32032F" w14:textId="67FD5D98" w:rsidR="00FD190F" w:rsidRDefault="00FD190F" w:rsidP="00437C47">
      <w:pPr>
        <w:spacing w:after="60" w:line="276" w:lineRule="auto"/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</w:pPr>
      <w:r w:rsidRPr="00F309E8">
        <w:rPr>
          <w:rFonts w:ascii="Times New Roman" w:eastAsia="Times New Roman" w:hAnsi="Times New Roman" w:cs="Times New Roman"/>
          <w:b/>
          <w:kern w:val="0"/>
          <w:sz w:val="24"/>
          <w:szCs w:val="24"/>
          <w:lang w:eastAsia="ru-RU"/>
          <w14:ligatures w14:val="none"/>
        </w:rPr>
        <w:t>1.</w:t>
      </w:r>
      <w:r w:rsidRPr="00F309E8">
        <w:rPr>
          <w:rFonts w:ascii="Times New Roman" w:eastAsia="Times New Roman" w:hAnsi="Times New Roman" w:cs="Times New Roman"/>
          <w:bCs/>
          <w:kern w:val="0"/>
          <w:sz w:val="24"/>
          <w:szCs w:val="24"/>
          <w:lang w:eastAsia="ru-RU"/>
          <w14:ligatures w14:val="none"/>
        </w:rPr>
        <w:t xml:space="preserve"> </w:t>
      </w:r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Что такое энергия кристаллической решётки? Расположите вещества </w:t>
      </w:r>
      <w:proofErr w:type="spellStart"/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>Na</w:t>
      </w:r>
      <w:proofErr w:type="spellEnd"/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>,</w:t>
      </w:r>
      <w:r w:rsid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>PCl</w:t>
      </w:r>
      <w:r w:rsidR="0002732E" w:rsidRPr="0002732E">
        <w:rPr>
          <w:rFonts w:ascii="LinLibertine" w:eastAsia="Times New Roman" w:hAnsi="LinLibertine" w:cs="Times New Roman"/>
          <w:color w:val="000000"/>
          <w:kern w:val="0"/>
          <w:sz w:val="14"/>
          <w:szCs w:val="14"/>
          <w:lang w:eastAsia="ru-RU"/>
          <w14:ligatures w14:val="none"/>
        </w:rPr>
        <w:t>3</w:t>
      </w:r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, </w:t>
      </w:r>
      <w:proofErr w:type="spellStart"/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>Si</w:t>
      </w:r>
      <w:proofErr w:type="spellEnd"/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, </w:t>
      </w:r>
      <w:proofErr w:type="spellStart"/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>NaCl</w:t>
      </w:r>
      <w:proofErr w:type="spellEnd"/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в порядке увеличения температуры плавления, если</w:t>
      </w:r>
      <w:r w:rsid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>известно, что хлорид фосфора образует молекулярную кристаллическую</w:t>
      </w:r>
      <w:r w:rsid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 xml:space="preserve"> </w:t>
      </w:r>
      <w:r w:rsidR="0002732E" w:rsidRPr="0002732E">
        <w:rPr>
          <w:rFonts w:ascii="LinLibertine" w:eastAsia="Times New Roman" w:hAnsi="LinLibertine" w:cs="Times New Roman"/>
          <w:color w:val="000000"/>
          <w:kern w:val="0"/>
          <w:sz w:val="24"/>
          <w:szCs w:val="24"/>
          <w:lang w:eastAsia="ru-RU"/>
          <w14:ligatures w14:val="none"/>
        </w:rPr>
        <w:t>решётку.</w:t>
      </w:r>
    </w:p>
    <w:tbl>
      <w:tblPr>
        <w:tblStyle w:val="a3"/>
        <w:tblW w:w="0" w:type="auto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939"/>
        <w:gridCol w:w="2691"/>
      </w:tblGrid>
      <w:tr w:rsidR="0002732E" w:rsidRPr="0002732E" w14:paraId="5C3F6251" w14:textId="77777777" w:rsidTr="00437C47">
        <w:tc>
          <w:tcPr>
            <w:tcW w:w="7939" w:type="dxa"/>
          </w:tcPr>
          <w:p w14:paraId="78B55CBA" w14:textId="081F8041" w:rsidR="00864D10" w:rsidRDefault="0002732E" w:rsidP="00437C47">
            <w:pPr>
              <w:spacing w:after="60"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2732E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  <w:lang w:eastAsia="ru-RU"/>
                <w14:ligatures w14:val="none"/>
              </w:rPr>
              <w:t>2.</w:t>
            </w:r>
            <w:r w:rsidRPr="0002732E"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eastAsia="ru-RU"/>
                <w14:ligatures w14:val="none"/>
              </w:rPr>
              <w:t xml:space="preserve"> 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Рассчитайте плотность (в г/см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perscript"/>
                <w:lang w:eastAsia="ru-RU"/>
                <w14:ligatures w14:val="none"/>
              </w:rPr>
              <w:t>3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) для </w:t>
            </w:r>
            <w:proofErr w:type="gramStart"/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кристаллического</w:t>
            </w:r>
            <w:proofErr w:type="gramEnd"/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de-DE" w:eastAsia="ru-RU"/>
                <w14:ligatures w14:val="none"/>
              </w:rPr>
              <w:t>K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vertAlign w:val="subscript"/>
                <w:lang w:eastAsia="ru-RU"/>
                <w14:ligatures w14:val="none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de-DE" w:eastAsia="ru-RU"/>
                <w14:ligatures w14:val="none"/>
              </w:rPr>
              <w:t>O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, если известны следующие кристаллографические данные: пр. гр. </w:t>
            </w:r>
            <w:proofErr w:type="spellStart"/>
            <w:r w:rsidRPr="0002732E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Fm</w:t>
            </w:r>
            <w:proofErr w:type="spellEnd"/>
            <w:r w:rsidR="00864D10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4"/>
                <w:szCs w:val="24"/>
                <w:lang w:val="de-DE" w:eastAsia="ru-RU"/>
                <w14:ligatures w14:val="none"/>
              </w:rPr>
              <w:t> 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spacing w:val="-100"/>
                <w:kern w:val="0"/>
                <w:sz w:val="24"/>
                <w:szCs w:val="24"/>
                <w:lang w:eastAsia="ru-RU"/>
                <w14:ligatures w14:val="none"/>
              </w:rPr>
              <w:t>¯3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 </w:t>
            </w:r>
            <w:r w:rsidR="00864D1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val="de-DE" w:eastAsia="ru-RU"/>
                <w14:ligatures w14:val="none"/>
              </w:rPr>
              <w:t> </w:t>
            </w:r>
            <w:r w:rsidRPr="0002732E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m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,</w:t>
            </w:r>
            <w:r w:rsidR="009A65E7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br/>
            </w:r>
            <w:r w:rsidRPr="0002732E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a 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= </w:t>
            </w:r>
            <w:r w:rsidR="00864D10" w:rsidRPr="00864D1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6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,</w:t>
            </w:r>
            <w:r w:rsidR="00864D10" w:rsidRPr="00864D10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436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 Å, </w:t>
            </w:r>
            <w:r w:rsidRPr="0002732E">
              <w:rPr>
                <w:rFonts w:ascii="Times New Roman" w:eastAsia="Times New Roman" w:hAnsi="Times New Roman" w:cs="Times New Roman"/>
                <w:i/>
                <w:iCs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 xml:space="preserve">Z </w:t>
            </w:r>
            <w:r w:rsidRPr="0002732E">
              <w:rPr>
                <w:rFonts w:ascii="Times New Roman" w:eastAsia="Times New Roman" w:hAnsi="Times New Roman" w:cs="Times New Roman"/>
                <w:color w:val="000000"/>
                <w:kern w:val="0"/>
                <w:sz w:val="24"/>
                <w:szCs w:val="24"/>
                <w:lang w:eastAsia="ru-RU"/>
                <w14:ligatures w14:val="none"/>
              </w:rPr>
              <w:t>= 4.</w:t>
            </w:r>
          </w:p>
          <w:p w14:paraId="6AE6D3A6" w14:textId="51F99373" w:rsidR="0002732E" w:rsidRPr="0002732E" w:rsidRDefault="00437C47" w:rsidP="00437C47">
            <w:pPr>
              <w:spacing w:after="60" w:line="276" w:lineRule="auto"/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="00864D10" w:rsidRPr="002809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864D1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ассчитайте энергию кристаллической решётки 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 w:rsidRPr="00864D10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EB678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</w:rPr>
              <w:t>из следующих данных</w:t>
            </w:r>
            <w:r w:rsidRPr="00437C47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(все значения в кДж/моль)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</w:rPr>
              <w:t>:</w:t>
            </w:r>
            <w:r w:rsidR="00864D10" w:rsidRPr="00864D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</w:r>
            <w:proofErr w:type="spellStart"/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ΔH°</w:t>
            </w:r>
            <w:r w:rsidR="00864D10" w:rsidRPr="0028093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vertAlign w:val="subscript"/>
              </w:rPr>
              <w:t>f</w:t>
            </w:r>
            <w:proofErr w:type="spellEnd"/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,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de-DE"/>
              </w:rPr>
              <w:t> 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98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 w:rsidRPr="00864D10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de-DE"/>
              </w:rPr>
              <w:t> </w:t>
            </w:r>
            <w:proofErr w:type="spellStart"/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тв</w:t>
            </w:r>
            <w:proofErr w:type="spellEnd"/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.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=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−</w:t>
            </w:r>
            <w:r w:rsidR="00864D10" w:rsidRPr="00864D10">
              <w:rPr>
                <w:rFonts w:ascii="Times New Roman" w:hAnsi="Times New Roman" w:cs="Times New Roman"/>
                <w:bCs/>
                <w:sz w:val="24"/>
                <w:szCs w:val="24"/>
              </w:rPr>
              <w:t>363;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1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</w:t>
            </w:r>
            <w:r w:rsidR="00864D10" w:rsidRPr="00864D10">
              <w:rPr>
                <w:rFonts w:ascii="Times New Roman" w:hAnsi="Times New Roman" w:cs="Times New Roman"/>
                <w:bCs/>
                <w:sz w:val="24"/>
                <w:szCs w:val="24"/>
              </w:rPr>
              <w:t>419;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(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= </w:t>
            </w:r>
            <w:r w:rsidR="00864D10" w:rsidRPr="00864D10">
              <w:rPr>
                <w:rFonts w:ascii="Times New Roman" w:hAnsi="Times New Roman" w:cs="Times New Roman"/>
                <w:bCs/>
                <w:sz w:val="24"/>
                <w:szCs w:val="24"/>
              </w:rPr>
              <w:t>498;</w:t>
            </w:r>
            <w:r w:rsidR="00864D10" w:rsidRPr="00EB678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</w:rPr>
              <w:t>сродство к электрону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E</w:t>
            </w:r>
            <w:r w:rsidR="00864D10" w:rsidRPr="00864D10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bscript"/>
              </w:rPr>
              <w:t>1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) = </w:t>
            </w:r>
            <w:r w:rsidR="00864D10" w:rsidRPr="00864D10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41; 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E</w:t>
            </w:r>
            <w:r w:rsidR="009A65E7" w:rsidRPr="009A65E7">
              <w:rPr>
                <w:rFonts w:ascii="Times New Roman" w:hAnsi="Times New Roman" w:cs="Times New Roman"/>
                <w:bCs/>
                <w:iCs/>
                <w:sz w:val="24"/>
                <w:szCs w:val="24"/>
                <w:vertAlign w:val="subscript"/>
              </w:rPr>
              <w:t>2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O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) = −</w:t>
            </w:r>
            <w:r w:rsidR="009A65E7" w:rsidRPr="009A65E7">
              <w:rPr>
                <w:rFonts w:ascii="Times New Roman" w:hAnsi="Times New Roman" w:cs="Times New Roman"/>
                <w:bCs/>
                <w:sz w:val="24"/>
                <w:szCs w:val="24"/>
              </w:rPr>
              <w:t>744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энергия сублимации </w:t>
            </w:r>
            <w:r w:rsidR="009A65E7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K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proofErr w:type="spellStart"/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тв</w:t>
            </w:r>
            <w:proofErr w:type="spellEnd"/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.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E</w:t>
            </w:r>
            <w:r w:rsidR="00864D10" w:rsidRPr="00280935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  <w:vertAlign w:val="subscript"/>
                <w:lang w:val="de-DE"/>
              </w:rPr>
              <w:t>s</w:t>
            </w:r>
            <w:r w:rsidR="00864D10" w:rsidRPr="00EB678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=</w:t>
            </w:r>
            <w:r w:rsidR="00864D10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> </w:t>
            </w:r>
            <w:r w:rsidR="009A65E7" w:rsidRPr="00437C47">
              <w:rPr>
                <w:rFonts w:ascii="Times New Roman" w:hAnsi="Times New Roman" w:cs="Times New Roman"/>
                <w:bCs/>
                <w:sz w:val="24"/>
                <w:szCs w:val="24"/>
              </w:rPr>
              <w:t>77</w:t>
            </w:r>
            <w:r w:rsidR="00864D10" w:rsidRPr="00280935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br/>
            </w:r>
            <w:r w:rsidR="00864D10" w:rsidRPr="004C657D">
              <w:rPr>
                <w:rFonts w:ascii="Times New Roman" w:hAnsi="Times New Roman" w:cs="Times New Roman"/>
                <w:bCs/>
                <w:sz w:val="24"/>
                <w:szCs w:val="24"/>
              </w:rPr>
              <w:t>Изобразите энергетическую диаграмму с указанием всех состояний и необходимых переходов между ними.</w:t>
            </w:r>
          </w:p>
        </w:tc>
        <w:tc>
          <w:tcPr>
            <w:tcW w:w="2691" w:type="dxa"/>
          </w:tcPr>
          <w:p w14:paraId="34528184" w14:textId="72FD38CF" w:rsidR="0002732E" w:rsidRPr="0002732E" w:rsidRDefault="0002732E" w:rsidP="00437C47">
            <w:pPr>
              <w:spacing w:after="60" w:line="23" w:lineRule="atLeast"/>
              <w:jc w:val="right"/>
              <w:rPr>
                <w:rFonts w:ascii="Times New Roman" w:eastAsia="Times New Roman" w:hAnsi="Times New Roman" w:cs="Times New Roman"/>
                <w:bCs/>
                <w:kern w:val="0"/>
                <w:sz w:val="24"/>
                <w:szCs w:val="24"/>
                <w:lang w:eastAsia="ru-RU"/>
                <w14:ligatures w14:val="none"/>
              </w:rPr>
            </w:pPr>
            <w:r w:rsidRPr="0002732E">
              <w:rPr>
                <w:rFonts w:ascii="Times New Roman" w:eastAsia="Times New Roman" w:hAnsi="Times New Roman" w:cs="Times New Roman"/>
                <w:bCs/>
                <w:noProof/>
                <w:kern w:val="0"/>
                <w:sz w:val="24"/>
                <w:szCs w:val="24"/>
                <w:lang w:eastAsia="ru-RU"/>
              </w:rPr>
              <w:drawing>
                <wp:inline distT="0" distB="0" distL="0" distR="0" wp14:anchorId="77794FC3" wp14:editId="1D95D894">
                  <wp:extent cx="1589960" cy="1435116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Fluorite.jpeg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753" b="6798"/>
                          <a:stretch/>
                        </pic:blipFill>
                        <pic:spPr bwMode="auto">
                          <a:xfrm>
                            <a:off x="0" y="0"/>
                            <a:ext cx="1619414" cy="14617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ECAAEB" w14:textId="7243FACA" w:rsidR="00FD190F" w:rsidRPr="00FF7E78" w:rsidRDefault="00FD190F" w:rsidP="002F7202">
      <w:pPr>
        <w:spacing w:after="6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FD190F" w:rsidRPr="00FF7E78" w:rsidSect="0019103B">
      <w:pgSz w:w="11906" w:h="16838"/>
      <w:pgMar w:top="567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LinLibertineI">
    <w:altName w:val="Times New Roman"/>
    <w:panose1 w:val="00000000000000000000"/>
    <w:charset w:val="00"/>
    <w:family w:val="roman"/>
    <w:notTrueType/>
    <w:pitch w:val="default"/>
  </w:font>
  <w:font w:name="OpenSymbol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inLibertine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86994"/>
    <w:multiLevelType w:val="multilevel"/>
    <w:tmpl w:val="4E64D8C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103B"/>
    <w:rsid w:val="0002732E"/>
    <w:rsid w:val="000A3D26"/>
    <w:rsid w:val="000F3C28"/>
    <w:rsid w:val="00107BD3"/>
    <w:rsid w:val="001409DE"/>
    <w:rsid w:val="0016396F"/>
    <w:rsid w:val="00180988"/>
    <w:rsid w:val="0019103B"/>
    <w:rsid w:val="001B0426"/>
    <w:rsid w:val="001C4347"/>
    <w:rsid w:val="001D681F"/>
    <w:rsid w:val="0025297E"/>
    <w:rsid w:val="00280935"/>
    <w:rsid w:val="002F7202"/>
    <w:rsid w:val="00300B54"/>
    <w:rsid w:val="003524BB"/>
    <w:rsid w:val="003570AF"/>
    <w:rsid w:val="00385B56"/>
    <w:rsid w:val="003B2AD7"/>
    <w:rsid w:val="003B6248"/>
    <w:rsid w:val="00405846"/>
    <w:rsid w:val="00431EA1"/>
    <w:rsid w:val="00437C47"/>
    <w:rsid w:val="00464DB6"/>
    <w:rsid w:val="004C657D"/>
    <w:rsid w:val="005456B1"/>
    <w:rsid w:val="00571415"/>
    <w:rsid w:val="005D063D"/>
    <w:rsid w:val="0064333C"/>
    <w:rsid w:val="006728A7"/>
    <w:rsid w:val="00676EFB"/>
    <w:rsid w:val="00687E05"/>
    <w:rsid w:val="00711535"/>
    <w:rsid w:val="00753591"/>
    <w:rsid w:val="008351FF"/>
    <w:rsid w:val="00847255"/>
    <w:rsid w:val="00864D10"/>
    <w:rsid w:val="00875498"/>
    <w:rsid w:val="008F363F"/>
    <w:rsid w:val="00942410"/>
    <w:rsid w:val="0094580C"/>
    <w:rsid w:val="00945BB0"/>
    <w:rsid w:val="00997162"/>
    <w:rsid w:val="009A65E7"/>
    <w:rsid w:val="009F706F"/>
    <w:rsid w:val="00A32D6F"/>
    <w:rsid w:val="00A703A1"/>
    <w:rsid w:val="00AE692D"/>
    <w:rsid w:val="00B06AB1"/>
    <w:rsid w:val="00B07530"/>
    <w:rsid w:val="00B15009"/>
    <w:rsid w:val="00B50EB2"/>
    <w:rsid w:val="00BC1530"/>
    <w:rsid w:val="00BC5CC3"/>
    <w:rsid w:val="00BD5BEC"/>
    <w:rsid w:val="00C242FC"/>
    <w:rsid w:val="00C37289"/>
    <w:rsid w:val="00C55420"/>
    <w:rsid w:val="00C72358"/>
    <w:rsid w:val="00CC26EA"/>
    <w:rsid w:val="00CF000C"/>
    <w:rsid w:val="00CF4445"/>
    <w:rsid w:val="00D35ABB"/>
    <w:rsid w:val="00DA096A"/>
    <w:rsid w:val="00DC58A0"/>
    <w:rsid w:val="00DE285E"/>
    <w:rsid w:val="00DE4428"/>
    <w:rsid w:val="00DF4D52"/>
    <w:rsid w:val="00DF5C5C"/>
    <w:rsid w:val="00E41F24"/>
    <w:rsid w:val="00E72277"/>
    <w:rsid w:val="00E73FCE"/>
    <w:rsid w:val="00E9389F"/>
    <w:rsid w:val="00EB1617"/>
    <w:rsid w:val="00EB678D"/>
    <w:rsid w:val="00EC0809"/>
    <w:rsid w:val="00ED6FAC"/>
    <w:rsid w:val="00F123DC"/>
    <w:rsid w:val="00F24A7D"/>
    <w:rsid w:val="00F309E8"/>
    <w:rsid w:val="00F820B5"/>
    <w:rsid w:val="00FB3E9C"/>
    <w:rsid w:val="00FB579B"/>
    <w:rsid w:val="00FD190F"/>
    <w:rsid w:val="00FF7E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CF19CB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058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uiPriority w:val="99"/>
    <w:semiHidden/>
    <w:unhideWhenUsed/>
    <w:rsid w:val="00280935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280935"/>
  </w:style>
  <w:style w:type="character" w:customStyle="1" w:styleId="fontstyle01">
    <w:name w:val="fontstyle01"/>
    <w:basedOn w:val="a0"/>
    <w:rsid w:val="005D063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02732E"/>
    <w:rPr>
      <w:rFonts w:ascii="LinLibertineI" w:hAnsi="LinLibertineI" w:hint="default"/>
      <w:b w:val="0"/>
      <w:bCs w:val="0"/>
      <w:i/>
      <w:iCs/>
      <w:color w:val="000000"/>
      <w:sz w:val="22"/>
      <w:szCs w:val="22"/>
    </w:rPr>
  </w:style>
  <w:style w:type="character" w:customStyle="1" w:styleId="fontstyle31">
    <w:name w:val="fontstyle31"/>
    <w:basedOn w:val="a0"/>
    <w:rsid w:val="0002732E"/>
    <w:rPr>
      <w:rFonts w:ascii="OpenSymbol" w:hAnsi="OpenSymbol" w:hint="default"/>
      <w:b w:val="0"/>
      <w:bCs w:val="0"/>
      <w:i w:val="0"/>
      <w:iCs w:val="0"/>
      <w:color w:val="000000"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F24A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24A7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058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uiPriority w:val="99"/>
    <w:semiHidden/>
    <w:unhideWhenUsed/>
    <w:rsid w:val="00280935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280935"/>
  </w:style>
  <w:style w:type="character" w:customStyle="1" w:styleId="fontstyle01">
    <w:name w:val="fontstyle01"/>
    <w:basedOn w:val="a0"/>
    <w:rsid w:val="005D063D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02732E"/>
    <w:rPr>
      <w:rFonts w:ascii="LinLibertineI" w:hAnsi="LinLibertineI" w:hint="default"/>
      <w:b w:val="0"/>
      <w:bCs w:val="0"/>
      <w:i/>
      <w:iCs/>
      <w:color w:val="000000"/>
      <w:sz w:val="22"/>
      <w:szCs w:val="22"/>
    </w:rPr>
  </w:style>
  <w:style w:type="character" w:customStyle="1" w:styleId="fontstyle31">
    <w:name w:val="fontstyle31"/>
    <w:basedOn w:val="a0"/>
    <w:rsid w:val="0002732E"/>
    <w:rPr>
      <w:rFonts w:ascii="OpenSymbol" w:hAnsi="OpenSymbol" w:hint="default"/>
      <w:b w:val="0"/>
      <w:bCs w:val="0"/>
      <w:i w:val="0"/>
      <w:iCs w:val="0"/>
      <w:color w:val="000000"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F24A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F24A7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962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40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50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95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12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jpe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10E96D-65B9-4C6C-9BDF-DAE128D3AB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2</Pages>
  <Words>683</Words>
  <Characters>389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ушкаревский Николай</dc:creator>
  <cp:keywords/>
  <dc:description/>
  <cp:lastModifiedBy>Виктория</cp:lastModifiedBy>
  <cp:revision>22</cp:revision>
  <cp:lastPrinted>2023-05-27T05:19:00Z</cp:lastPrinted>
  <dcterms:created xsi:type="dcterms:W3CDTF">2023-11-06T12:35:00Z</dcterms:created>
  <dcterms:modified xsi:type="dcterms:W3CDTF">2024-01-25T04:40:00Z</dcterms:modified>
</cp:coreProperties>
</file>